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59" r:id="rId4"/>
    <p:sldId id="260" r:id="rId5"/>
    <p:sldId id="261" r:id="rId6"/>
    <p:sldId id="257" r:id="rId7"/>
    <p:sldId id="263" r:id="rId8"/>
    <p:sldId id="266" r:id="rId9"/>
    <p:sldId id="267" r:id="rId10"/>
    <p:sldId id="268" r:id="rId11"/>
    <p:sldId id="269" r:id="rId12"/>
    <p:sldId id="271" r:id="rId13"/>
    <p:sldId id="270" r:id="rId14"/>
    <p:sldId id="264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79"/>
  </p:normalViewPr>
  <p:slideViewPr>
    <p:cSldViewPr snapToGrid="0">
      <p:cViewPr varScale="1">
        <p:scale>
          <a:sx n="104" d="100"/>
          <a:sy n="104" d="100"/>
        </p:scale>
        <p:origin x="896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5A5144-3CF3-980B-CDE1-E8FCE58176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4383A3-D6D4-D8AF-ED10-D2C262C2BB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S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F8F63B-C625-C8D7-50F0-02D7BAF45B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10/11/22</a:t>
            </a:fld>
            <a:endParaRPr lang="en-S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DF2498-8084-2318-C363-6C9FD8850A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590B70-F351-597E-DEA6-3881F781F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820576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B9CA90-3AE2-0729-E84C-9CC1B9918A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DBAC304-96E2-7091-55ED-6C096F84F3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EE23C3-0DF3-7E4A-405E-3C4F18494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10/11/22</a:t>
            </a:fld>
            <a:endParaRPr lang="en-S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B1F5E5-0803-9609-E49B-5D6FE00DDD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2B59FF-7960-5FF5-A025-62B898CC4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017476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04B532B-4217-D492-664E-DCA9145D05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75C45A-93DC-5121-66AB-B4A0A0F437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9A3AAC-6624-470B-F695-F98BDD1ADB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10/11/22</a:t>
            </a:fld>
            <a:endParaRPr lang="en-S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6D32AC-FE6D-872D-C52E-7CB86F519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266485-DA47-6B1D-8B50-E25D0E532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99856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01ED6B-C637-D8AC-F60C-A01248704F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7A36A-8545-60D8-5FD8-22EF2C2350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CCEB4F-39D2-846D-ABB2-9DF2C14FF7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10/11/22</a:t>
            </a:fld>
            <a:endParaRPr lang="en-S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B0EC72-92C1-B1DF-9813-9EEDB99677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4F20B1-CEA5-2434-C722-C8D5E5219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5411851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45BFAD-31B0-1279-FC2A-8B0F499D7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BD1A37-40C4-3ADE-5D2C-B8B2FCEC88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C9B031-A4B9-A123-C75E-BC1B0F9EDF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10/11/22</a:t>
            </a:fld>
            <a:endParaRPr lang="en-S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DB9FB3-E546-79B8-85AB-A663FFF6B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39B0EA-86F2-4598-59C3-D35824F705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794225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1E1D3E-BEE8-8A02-6BA5-306FE75E48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9CACBD-F1DB-679C-2122-2CA4B54A30B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298A48-6997-FE4F-0391-89228C3BF9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06BCEE-4779-EDD0-6A04-17D6A29EC8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10/11/22</a:t>
            </a:fld>
            <a:endParaRPr lang="en-SG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25F512-FD9C-DD16-BCC7-FFD7E536F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A4C267-23D4-CE8E-C830-212231AF6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644928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525A4B-CCEC-B64A-B818-175E60AA8B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D5F89B-71E4-0157-D981-9E7A70F458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6879323-FFE9-F7F9-3F8A-C52C48ED76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3DC0FF1-7863-EDA9-CFF3-8C48AFA095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B0D294A-72D0-57B8-DC26-2B0052D6A8A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98D82AE-13C2-0D5B-B3E5-F8EBF0CCAC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10/11/22</a:t>
            </a:fld>
            <a:endParaRPr lang="en-SG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BC077BF-9014-4F7F-3B95-89B451EFB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1DD6E2-4179-E62F-454B-BE17531BC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26973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96809F-027F-670B-1FC6-E2613EEC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26A69D-BCC5-10F0-CAEC-8995821352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10/11/22</a:t>
            </a:fld>
            <a:endParaRPr lang="en-SG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B9F1CD8-3496-5EB2-E7F0-D3A4C0D979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B3228A-2CA1-C345-4758-DC6271AAD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1175449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27E4C1-0BE2-B1DE-9899-C351206CBD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10/11/22</a:t>
            </a:fld>
            <a:endParaRPr lang="en-SG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116DF8-247B-86E1-F253-BE84138C0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4673D5-268C-4CBF-A3C4-36EF86EDC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7944094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EF87C9-852F-923F-6C80-16CA1E696F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8C147C-F7EC-437D-83D3-052B5C920A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35D7BC-A66F-E06F-2557-6922135413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A98246-2B8B-8A6E-B691-6C5AE02F8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10/11/22</a:t>
            </a:fld>
            <a:endParaRPr lang="en-SG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964C1D0-276D-4D53-BE30-9598032CA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896600-52BC-F034-8E20-BA4687B55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3626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0C94A6-10DA-156D-B52D-863CC03A68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9D922EE-3DEA-22DC-9272-89A1DE33B51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SG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1A2020F-82F4-9C11-ABCA-FF40CB344A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0116B1-3DA4-CBFF-B52E-F8AB8B119C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10/11/22</a:t>
            </a:fld>
            <a:endParaRPr lang="en-SG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4DBF4E-3380-DB07-930A-6BFCB5247C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856C55-7269-4A8E-754A-18B98BE142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213585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A678814-D04A-3111-6676-0BDB23BD9E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00C771-10EB-9B2F-1DA0-2E0AC6D836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736D4A-C9D2-5066-4305-9CC27AD09E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2A9D63-F2CF-4454-BB95-38A1B0162109}" type="datetimeFigureOut">
              <a:rPr lang="en-SG" smtClean="0"/>
              <a:t>10/11/22</a:t>
            </a:fld>
            <a:endParaRPr lang="en-S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F95A97-9F43-22FC-2502-9EEBBC6A59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S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3B3541-A90D-0231-B166-A5AE7FBC52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36216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877CE9-ADCA-254F-D831-D136B5BCED6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/>
              <a:t>Decision Tre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3798AA5-16BC-8AC5-9193-5E5872C2E6D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SG" dirty="0"/>
              <a:t>10-Nov-22</a:t>
            </a:r>
          </a:p>
        </p:txBody>
      </p:sp>
    </p:spTree>
    <p:extLst>
      <p:ext uri="{BB962C8B-B14F-4D97-AF65-F5344CB8AC3E}">
        <p14:creationId xmlns:p14="http://schemas.microsoft.com/office/powerpoint/2010/main" val="5047087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Implementation of Gini func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496FC36-2854-22C2-9ABB-A75184AA52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556" y="1066800"/>
            <a:ext cx="6360554" cy="2922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0507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Implementation of Gini func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6066AB-D04A-31DC-D7DB-74C8D744B4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7470" y="1129555"/>
            <a:ext cx="6382641" cy="2922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8095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Implementation splitt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3ADD416-285C-A079-BC91-8C738ACACD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8909" y="1368091"/>
            <a:ext cx="6884738" cy="2746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65048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Implementation of splitting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7686F90-9878-1A74-680E-50DEC16C13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4280" y="1251549"/>
            <a:ext cx="6947649" cy="2872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0107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Summary and way forwar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4348910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b="0" i="0" u="none" strike="noStrike" baseline="0" dirty="0"/>
              <a:t>Important nonlinear model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/>
              <a:t>Constructed based on partitioning the feature space in rectangles 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/>
              <a:t>Every point falls in only one region, all prediction in same region is same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/>
              <a:t>Server as foundation for ensemble method that is proven to be effective in many different contexts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/>
              <a:t>Interpretable, user have additional insights</a:t>
            </a:r>
          </a:p>
        </p:txBody>
      </p:sp>
    </p:spTree>
    <p:extLst>
      <p:ext uri="{BB962C8B-B14F-4D97-AF65-F5344CB8AC3E}">
        <p14:creationId xmlns:p14="http://schemas.microsoft.com/office/powerpoint/2010/main" val="5693864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Decision Tre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1767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By the end of this sample lesson, student will be able to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Explain how a decision tree functions, and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How to construct a decision tre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Hands on practice to implement two main components of a decision tree</a:t>
            </a:r>
            <a:endParaRPr lang="en-SG" sz="1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70B029D-26E0-A14D-BBF5-6168C61846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222" y="3065929"/>
            <a:ext cx="4867835" cy="328662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0B0AC14-728F-AA40-1D71-B80A1B741C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7961" y="3065929"/>
            <a:ext cx="4469003" cy="3135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3357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Decision Tre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118327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Decision trees are a non-linear machine learning model that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 Assign each point to a </a:t>
            </a:r>
            <a:r>
              <a:rPr lang="en-US" sz="2000" b="1" dirty="0"/>
              <a:t>leaf </a:t>
            </a:r>
            <a:r>
              <a:rPr lang="en-US" sz="2000" dirty="0"/>
              <a:t>(region of feature space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 According to a sequence of decisions based on features.</a:t>
            </a:r>
            <a:endParaRPr lang="en-SG" sz="2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93ECAE5-687F-F87E-8A78-A7975CD521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123" y="2481403"/>
            <a:ext cx="3783606" cy="4025777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67261BBB-C640-E8F8-F602-2937080ACF6D}"/>
              </a:ext>
            </a:extLst>
          </p:cNvPr>
          <p:cNvSpPr txBox="1">
            <a:spLocks/>
          </p:cNvSpPr>
          <p:nvPr/>
        </p:nvSpPr>
        <p:spPr>
          <a:xfrm>
            <a:off x="6947561" y="3212989"/>
            <a:ext cx="3663840" cy="23272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1800" b="0" i="0" u="none" strike="noStrike" baseline="0" dirty="0">
                <a:latin typeface="CMSS10"/>
              </a:rPr>
              <a:t>We can assign each region:</a:t>
            </a:r>
          </a:p>
          <a:p>
            <a:pPr algn="l"/>
            <a:r>
              <a:rPr lang="en-US" sz="1800" b="0" i="0" u="none" strike="noStrike" baseline="0" dirty="0">
                <a:latin typeface="CMSS10"/>
              </a:rPr>
              <a:t> a number (regression) </a:t>
            </a:r>
          </a:p>
          <a:p>
            <a:pPr marL="0" indent="0" algn="l">
              <a:buNone/>
            </a:pPr>
            <a:r>
              <a:rPr lang="en-US" sz="1800" b="0" i="0" u="none" strike="noStrike" baseline="0" dirty="0">
                <a:latin typeface="CMSS10"/>
              </a:rPr>
              <a:t>or </a:t>
            </a:r>
          </a:p>
          <a:p>
            <a:pPr algn="l"/>
            <a:r>
              <a:rPr lang="en-US" sz="1800" dirty="0">
                <a:latin typeface="CMSS10"/>
              </a:rPr>
              <a:t>C</a:t>
            </a:r>
            <a:r>
              <a:rPr lang="en-US" sz="1800" b="0" i="0" u="none" strike="noStrike" baseline="0" dirty="0">
                <a:latin typeface="CMSS10"/>
              </a:rPr>
              <a:t>ategory (classification) to make a prediction.</a:t>
            </a:r>
            <a:endParaRPr lang="en-SG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0B7344-25D2-5838-AC0C-F7E740272791}"/>
              </a:ext>
            </a:extLst>
          </p:cNvPr>
          <p:cNvSpPr txBox="1"/>
          <p:nvPr/>
        </p:nvSpPr>
        <p:spPr>
          <a:xfrm>
            <a:off x="716926" y="6439994"/>
            <a:ext cx="6096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1200" dirty="0"/>
              <a:t>https://people.orie.cornell.edu/mru8/orie4741/</a:t>
            </a:r>
          </a:p>
        </p:txBody>
      </p:sp>
    </p:spTree>
    <p:extLst>
      <p:ext uri="{BB962C8B-B14F-4D97-AF65-F5344CB8AC3E}">
        <p14:creationId xmlns:p14="http://schemas.microsoft.com/office/powerpoint/2010/main" val="31520502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Terminolo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1767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Decision trees are a non-linear machine learning model tha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220A20-11C9-2A82-93CE-07B66B1D28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5281" y="1801906"/>
            <a:ext cx="6772838" cy="4692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0225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Feature Space Partitio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1767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Each split in the decision trees considers a single feature, so every leaf is a rectangle. </a:t>
            </a:r>
          </a:p>
          <a:p>
            <a:pPr marL="0" indent="0">
              <a:buNone/>
            </a:pPr>
            <a:r>
              <a:rPr lang="en-US" sz="2000" dirty="0"/>
              <a:t>The leaves partition the feature space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FCADED5-632C-201B-3E8A-6498F24D2D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346" y="2226853"/>
            <a:ext cx="3600953" cy="360095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C055359-E472-7A14-974E-76A39B598E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6172" y="2058747"/>
            <a:ext cx="3543795" cy="382958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3EFDC8C-2492-9756-4446-2EB803397B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9432" y="2112537"/>
            <a:ext cx="3705742" cy="3877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8241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Trees vs linear classifi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9953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SG" sz="2000" dirty="0"/>
              <a:t>Linear models are easy, but the world is </a:t>
            </a:r>
            <a:r>
              <a:rPr lang="en-US" sz="2000" dirty="0"/>
              <a:t>is full of non-linear data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Best model depends on the data</a:t>
            </a:r>
            <a:endParaRPr lang="en-SG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53BE251-831F-7B36-A510-333F4F9211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7783" y="2293491"/>
            <a:ext cx="5056287" cy="4275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5135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Formalizing decision tre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1767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Partition the feature space into </a:t>
            </a:r>
            <a:r>
              <a:rPr lang="en-US" sz="2000" i="1" dirty="0"/>
              <a:t>M</a:t>
            </a:r>
            <a:r>
              <a:rPr lang="en-US" sz="2000" dirty="0"/>
              <a:t> regions </a:t>
            </a:r>
            <a:r>
              <a:rPr lang="en-US" sz="2000" i="1" dirty="0"/>
              <a:t>R</a:t>
            </a:r>
            <a:r>
              <a:rPr lang="en-US" sz="2000" i="1" baseline="-25000" dirty="0"/>
              <a:t>1</a:t>
            </a:r>
            <a:r>
              <a:rPr lang="en-US" sz="2000" dirty="0"/>
              <a:t>, </a:t>
            </a:r>
            <a:r>
              <a:rPr lang="en-US" sz="2000" i="1" dirty="0"/>
              <a:t>R</a:t>
            </a:r>
            <a:r>
              <a:rPr lang="en-US" sz="2000" i="1" baseline="-25000" dirty="0"/>
              <a:t>2</a:t>
            </a:r>
            <a:r>
              <a:rPr lang="en-US" sz="2000" dirty="0"/>
              <a:t>, </a:t>
            </a:r>
            <a:r>
              <a:rPr lang="en-US" sz="2000" i="1" dirty="0"/>
              <a:t>R</a:t>
            </a:r>
            <a:r>
              <a:rPr lang="en-US" sz="2000" i="1" baseline="-25000" dirty="0"/>
              <a:t>M</a:t>
            </a:r>
            <a:r>
              <a:rPr lang="en-US" sz="2000" dirty="0"/>
              <a:t>.</a:t>
            </a:r>
          </a:p>
          <a:p>
            <a:pPr marL="0" indent="0">
              <a:buNone/>
            </a:pPr>
            <a:r>
              <a:rPr lang="en-US" sz="2000" dirty="0"/>
              <a:t>For each region </a:t>
            </a:r>
            <a:r>
              <a:rPr lang="en-US" sz="2000" i="1" dirty="0"/>
              <a:t>R</a:t>
            </a:r>
            <a:r>
              <a:rPr lang="en-US" sz="2000" i="1" baseline="-25000" dirty="0"/>
              <a:t>m</a:t>
            </a:r>
            <a:r>
              <a:rPr lang="en-US" sz="2000" dirty="0"/>
              <a:t>, assign a response</a:t>
            </a:r>
          </a:p>
          <a:p>
            <a:pPr marL="0" indent="0">
              <a:buNone/>
            </a:pPr>
            <a:r>
              <a:rPr lang="en-SG" sz="2000" b="0" i="0" u="none" strike="noStrike" baseline="0" dirty="0"/>
              <a:t>Our prediction is:</a:t>
            </a:r>
            <a:r>
              <a:rPr lang="en-US" sz="2000" dirty="0"/>
              <a:t>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94CE446-5BB7-8CA0-EA6A-B635074FF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89743"/>
              </p:ext>
            </p:extLst>
          </p:nvPr>
        </p:nvGraphicFramePr>
        <p:xfrm>
          <a:off x="5080000" y="1649413"/>
          <a:ext cx="9318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190440" progId="Equation.DSMT4">
                  <p:embed/>
                </p:oleObj>
              </mc:Choice>
              <mc:Fallback>
                <p:oleObj name="Equation" r:id="rId2" imgW="380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80000" y="1649413"/>
                        <a:ext cx="9318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1132E61-70D7-D96F-4459-B198B8F65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61914"/>
              </p:ext>
            </p:extLst>
          </p:nvPr>
        </p:nvGraphicFramePr>
        <p:xfrm>
          <a:off x="3720352" y="2939089"/>
          <a:ext cx="3830779" cy="68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253800" progId="Equation.DSMT4">
                  <p:embed/>
                </p:oleObj>
              </mc:Choice>
              <mc:Fallback>
                <p:oleObj name="Equation" r:id="rId4" imgW="1422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0352" y="2939089"/>
                        <a:ext cx="3830779" cy="684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A4010256-0476-6B33-75AF-0CDAA5CC98B3}"/>
              </a:ext>
            </a:extLst>
          </p:cNvPr>
          <p:cNvSpPr txBox="1">
            <a:spLocks/>
          </p:cNvSpPr>
          <p:nvPr/>
        </p:nvSpPr>
        <p:spPr>
          <a:xfrm>
            <a:off x="1176060" y="4222942"/>
            <a:ext cx="10515600" cy="3992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SG" sz="2000" dirty="0"/>
              <a:t>Where   </a:t>
            </a:r>
            <a:endParaRPr lang="en-US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179C614-E33A-EDFF-6C96-181C16F63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44558"/>
              </p:ext>
            </p:extLst>
          </p:nvPr>
        </p:nvGraphicFramePr>
        <p:xfrm>
          <a:off x="2078832" y="4134258"/>
          <a:ext cx="1851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190440" progId="Equation.DSMT4">
                  <p:embed/>
                </p:oleObj>
              </mc:Choice>
              <mc:Fallback>
                <p:oleObj name="Equation" r:id="rId6" imgW="6728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8832" y="4134258"/>
                        <a:ext cx="18510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AE4D104-DBBA-C3CC-C12E-B5AE0177962B}"/>
              </a:ext>
            </a:extLst>
          </p:cNvPr>
          <p:cNvSpPr txBox="1"/>
          <p:nvPr/>
        </p:nvSpPr>
        <p:spPr>
          <a:xfrm>
            <a:off x="4030195" y="3938735"/>
            <a:ext cx="18510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000" dirty="0"/>
              <a:t>1 when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286EAED-739C-9859-BD57-DA9493358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05539"/>
              </p:ext>
            </p:extLst>
          </p:nvPr>
        </p:nvGraphicFramePr>
        <p:xfrm>
          <a:off x="4895382" y="3958667"/>
          <a:ext cx="9255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190440" progId="Equation.DSMT4">
                  <p:embed/>
                </p:oleObj>
              </mc:Choice>
              <mc:Fallback>
                <p:oleObj name="Equation" r:id="rId8" imgW="419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5382" y="3958667"/>
                        <a:ext cx="92551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99784448-F554-FF2B-1F96-2F91DBC82AAE}"/>
              </a:ext>
            </a:extLst>
          </p:cNvPr>
          <p:cNvSpPr txBox="1"/>
          <p:nvPr/>
        </p:nvSpPr>
        <p:spPr>
          <a:xfrm>
            <a:off x="4030195" y="4422997"/>
            <a:ext cx="170721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000" dirty="0"/>
              <a:t>0, otherwise</a:t>
            </a:r>
          </a:p>
        </p:txBody>
      </p:sp>
    </p:spTree>
    <p:extLst>
      <p:ext uri="{BB962C8B-B14F-4D97-AF65-F5344CB8AC3E}">
        <p14:creationId xmlns:p14="http://schemas.microsoft.com/office/powerpoint/2010/main" val="3383715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The best spli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2924248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C</a:t>
            </a:r>
            <a:r>
              <a:rPr lang="en-US" sz="2000" b="0" i="0" u="none" strike="noStrike" baseline="0" dirty="0"/>
              <a:t>onsider all possible </a:t>
            </a:r>
            <a:r>
              <a:rPr lang="en-US" sz="2000" b="1" i="0" u="none" strike="noStrike" baseline="0" dirty="0"/>
              <a:t>features</a:t>
            </a:r>
            <a:r>
              <a:rPr lang="en-US" sz="2000" b="0" i="0" u="none" strike="noStrike" baseline="0" dirty="0"/>
              <a:t> to split 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And </a:t>
            </a:r>
            <a:r>
              <a:rPr lang="en-US" sz="2000" b="1" dirty="0"/>
              <a:t>thresholds</a:t>
            </a:r>
            <a:r>
              <a:rPr lang="en-US" sz="2000" dirty="0"/>
              <a:t> to split at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And choose the best split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What should </a:t>
            </a:r>
            <a:r>
              <a:rPr lang="en-US" sz="2000" b="1" dirty="0"/>
              <a:t>best </a:t>
            </a:r>
            <a:r>
              <a:rPr lang="en-US" sz="2000" dirty="0"/>
              <a:t>mean?</a:t>
            </a:r>
          </a:p>
          <a:p>
            <a:pPr marL="0" indent="0">
              <a:buNone/>
            </a:pPr>
            <a:r>
              <a:rPr lang="en-US" sz="2000" dirty="0"/>
              <a:t>A. Make each leaf node as homogeneous as possible</a:t>
            </a:r>
          </a:p>
          <a:p>
            <a:pPr marL="0" indent="0">
              <a:buNone/>
            </a:pPr>
            <a:r>
              <a:rPr lang="en-US" sz="2000" dirty="0"/>
              <a:t>B. Make each leaf node as similar to other nodes as possible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927EF1-9575-D5D9-0DA4-48F34FED0515}"/>
              </a:ext>
            </a:extLst>
          </p:cNvPr>
          <p:cNvSpPr txBox="1"/>
          <p:nvPr/>
        </p:nvSpPr>
        <p:spPr>
          <a:xfrm>
            <a:off x="1111623" y="4598005"/>
            <a:ext cx="8606117" cy="707886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000" dirty="0"/>
              <a:t>Definition:</a:t>
            </a:r>
          </a:p>
          <a:p>
            <a:pPr marL="0" indent="0">
              <a:buNone/>
            </a:pPr>
            <a:r>
              <a:rPr lang="en-US" sz="2000" dirty="0"/>
              <a:t>A node is </a:t>
            </a:r>
            <a:r>
              <a:rPr lang="en-US" sz="2000" b="1" dirty="0"/>
              <a:t>pure</a:t>
            </a:r>
            <a:r>
              <a:rPr lang="en-US" sz="2000" dirty="0"/>
              <a:t> if every point in the node has the same label</a:t>
            </a:r>
          </a:p>
        </p:txBody>
      </p:sp>
    </p:spTree>
    <p:extLst>
      <p:ext uri="{BB962C8B-B14F-4D97-AF65-F5344CB8AC3E}">
        <p14:creationId xmlns:p14="http://schemas.microsoft.com/office/powerpoint/2010/main" val="739677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How to measure purit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512956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Consider a classification task with dataset</a:t>
            </a:r>
          </a:p>
          <a:p>
            <a:pPr marL="0" indent="0">
              <a:buNone/>
            </a:pPr>
            <a:r>
              <a:rPr lang="es-ES" sz="2000" dirty="0"/>
              <a:t>{(</a:t>
            </a:r>
            <a:r>
              <a:rPr lang="es-ES" sz="2000" i="1" dirty="0"/>
              <a:t>X</a:t>
            </a:r>
            <a:r>
              <a:rPr lang="es-ES" sz="2000" baseline="-25000" dirty="0"/>
              <a:t>1</a:t>
            </a:r>
            <a:r>
              <a:rPr lang="es-ES" sz="2000" dirty="0"/>
              <a:t>, </a:t>
            </a:r>
            <a:r>
              <a:rPr lang="es-ES" sz="2000" i="1" dirty="0"/>
              <a:t>y</a:t>
            </a:r>
            <a:r>
              <a:rPr lang="es-ES" sz="2000" baseline="-25000" dirty="0"/>
              <a:t>1</a:t>
            </a:r>
            <a:r>
              <a:rPr lang="es-ES" sz="2000" dirty="0"/>
              <a:t>), , , ,(</a:t>
            </a:r>
            <a:r>
              <a:rPr lang="es-ES" sz="2000" i="1" dirty="0" err="1"/>
              <a:t>X</a:t>
            </a:r>
            <a:r>
              <a:rPr lang="es-ES" sz="2000" baseline="-25000" dirty="0" err="1"/>
              <a:t>n</a:t>
            </a:r>
            <a:r>
              <a:rPr lang="es-ES" sz="2000" dirty="0"/>
              <a:t>, </a:t>
            </a:r>
            <a:r>
              <a:rPr lang="es-ES" sz="2000" i="1" dirty="0" err="1"/>
              <a:t>y</a:t>
            </a:r>
            <a:r>
              <a:rPr lang="es-ES" sz="2000" baseline="-25000" dirty="0" err="1"/>
              <a:t>n</a:t>
            </a:r>
            <a:r>
              <a:rPr lang="es-ES" sz="2000" dirty="0"/>
              <a:t>)}. Define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dirty="0"/>
              <a:t>the number of points in region </a:t>
            </a:r>
            <a:r>
              <a:rPr lang="en-US" sz="2000" i="1" dirty="0"/>
              <a:t>m</a:t>
            </a:r>
            <a:r>
              <a:rPr lang="en-US" sz="2000" dirty="0"/>
              <a:t>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dirty="0"/>
              <a:t>fraction of points in region </a:t>
            </a:r>
            <a:r>
              <a:rPr lang="en-US" sz="2000" i="1" dirty="0"/>
              <a:t>m</a:t>
            </a:r>
            <a:r>
              <a:rPr lang="en-US" sz="2000" dirty="0"/>
              <a:t> with label 1: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We can measure impurity via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Misclassification error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Gini index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Cross entrop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8B7608-3BC4-C421-7C0F-4010127B1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895421"/>
              </p:ext>
            </p:extLst>
          </p:nvPr>
        </p:nvGraphicFramePr>
        <p:xfrm>
          <a:off x="5355206" y="2014350"/>
          <a:ext cx="22939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190440" progId="Equation.DSMT4">
                  <p:embed/>
                </p:oleObj>
              </mc:Choice>
              <mc:Fallback>
                <p:oleObj name="Equation" r:id="rId2" imgW="1028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55206" y="2014350"/>
                        <a:ext cx="2293937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0080722-5DE7-AB41-515F-C6AEAD196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67834"/>
              </p:ext>
            </p:extLst>
          </p:nvPr>
        </p:nvGraphicFramePr>
        <p:xfrm>
          <a:off x="1883709" y="2761723"/>
          <a:ext cx="1890434" cy="66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419040" progId="Equation.DSMT4">
                  <p:embed/>
                </p:oleObj>
              </mc:Choice>
              <mc:Fallback>
                <p:oleObj name="Equation" r:id="rId4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3709" y="2761723"/>
                        <a:ext cx="1890434" cy="667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91A9AD2-C6BA-42A3-9B9F-AE335118C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69065"/>
              </p:ext>
            </p:extLst>
          </p:nvPr>
        </p:nvGraphicFramePr>
        <p:xfrm>
          <a:off x="3774143" y="3862911"/>
          <a:ext cx="16462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419040" progId="Equation.DSMT4">
                  <p:embed/>
                </p:oleObj>
              </mc:Choice>
              <mc:Fallback>
                <p:oleObj name="Equation" r:id="rId6" imgW="111744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0080722-5DE7-AB41-515F-C6AEAD196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4143" y="3862911"/>
                        <a:ext cx="1646238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918668-5BE1-2669-B2A9-2BBC0E3B4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632465"/>
              </p:ext>
            </p:extLst>
          </p:nvPr>
        </p:nvGraphicFramePr>
        <p:xfrm>
          <a:off x="2478928" y="4366101"/>
          <a:ext cx="9540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0080722-5DE7-AB41-515F-C6AEAD196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78928" y="4366101"/>
                        <a:ext cx="954088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031A416-651E-9EEF-6686-50C35E459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41660"/>
              </p:ext>
            </p:extLst>
          </p:nvPr>
        </p:nvGraphicFramePr>
        <p:xfrm>
          <a:off x="2828926" y="4804027"/>
          <a:ext cx="2825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203040" progId="Equation.DSMT4">
                  <p:embed/>
                </p:oleObj>
              </mc:Choice>
              <mc:Fallback>
                <p:oleObj name="Equation" r:id="rId10" imgW="19173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918668-5BE1-2669-B2A9-2BBC0E3B4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8926" y="4804027"/>
                        <a:ext cx="2825750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0535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5</TotalTime>
  <Words>394</Words>
  <Application>Microsoft Macintosh PowerPoint</Application>
  <PresentationFormat>Widescreen</PresentationFormat>
  <Paragraphs>63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CMSS10</vt:lpstr>
      <vt:lpstr>Wingdings</vt:lpstr>
      <vt:lpstr>Office Theme</vt:lpstr>
      <vt:lpstr>Equation</vt:lpstr>
      <vt:lpstr>Decision Tree</vt:lpstr>
      <vt:lpstr>Decision Tree</vt:lpstr>
      <vt:lpstr>Decision Tree</vt:lpstr>
      <vt:lpstr>Terminology</vt:lpstr>
      <vt:lpstr>Feature Space Partitioning</vt:lpstr>
      <vt:lpstr>Trees vs linear classifiers</vt:lpstr>
      <vt:lpstr>Formalizing decision trees</vt:lpstr>
      <vt:lpstr>The best split</vt:lpstr>
      <vt:lpstr>How to measure purity </vt:lpstr>
      <vt:lpstr>Implementation of Gini function</vt:lpstr>
      <vt:lpstr>Implementation of Gini function</vt:lpstr>
      <vt:lpstr>Implementation splitting</vt:lpstr>
      <vt:lpstr>Implementation of splitting</vt:lpstr>
      <vt:lpstr>Summary and way forwar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cision Tree</dc:title>
  <dc:creator>paul_</dc:creator>
  <cp:lastModifiedBy>botapaul9</cp:lastModifiedBy>
  <cp:revision>17</cp:revision>
  <dcterms:created xsi:type="dcterms:W3CDTF">2022-11-08T11:57:54Z</dcterms:created>
  <dcterms:modified xsi:type="dcterms:W3CDTF">2022-11-10T04:28:13Z</dcterms:modified>
</cp:coreProperties>
</file>